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19"/>
  </p:notesMasterIdLst>
  <p:sldIdLst>
    <p:sldId id="257" r:id="rId3"/>
    <p:sldId id="258" r:id="rId4"/>
    <p:sldId id="324" r:id="rId5"/>
    <p:sldId id="261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25" r:id="rId18"/>
  </p:sldIdLst>
  <p:sldSz cx="9144000" cy="6858000" type="screen4x3"/>
  <p:notesSz cx="6858000" cy="9144000"/>
  <p:custDataLst>
    <p:tags r:id="rId20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Pet" initials="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663300"/>
    <a:srgbClr val="66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Φωτεινό στυλ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21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F0E4A7-0FB9-4B26-B753-C946F251B6F3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</dgm:pt>
    <dgm:pt modelId="{2E9476D3-4D4B-44F2-9294-40254D1A8A9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Έργο</a:t>
          </a:r>
        </a:p>
      </dgm:t>
    </dgm:pt>
    <dgm:pt modelId="{318C07E5-F264-4E2A-BEC6-2DE81ADA2E7F}" type="parTrans" cxnId="{67E58B53-2FAF-4671-8F4E-ADFA526C1087}">
      <dgm:prSet/>
      <dgm:spPr/>
      <dgm:t>
        <a:bodyPr/>
        <a:lstStyle/>
        <a:p>
          <a:endParaRPr lang="el-GR"/>
        </a:p>
      </dgm:t>
    </dgm:pt>
    <dgm:pt modelId="{6CF16D86-57F5-4596-BD3A-A5DA16314096}" type="sibTrans" cxnId="{67E58B53-2FAF-4671-8F4E-ADFA526C1087}">
      <dgm:prSet/>
      <dgm:spPr/>
      <dgm:t>
        <a:bodyPr/>
        <a:lstStyle/>
        <a:p>
          <a:endParaRPr lang="el-GR"/>
        </a:p>
      </dgm:t>
    </dgm:pt>
    <dgm:pt modelId="{69E80C67-E8CC-41F1-BA71-78C8641E57E8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Εργολήπτρια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εταιρεία</a:t>
          </a:r>
        </a:p>
      </dgm:t>
    </dgm:pt>
    <dgm:pt modelId="{16F9BEC1-C115-4D54-ADBC-8139FA2052EA}" type="parTrans" cxnId="{162AC717-4077-4C6A-8C76-E290E5E2D5F3}">
      <dgm:prSet/>
      <dgm:spPr/>
      <dgm:t>
        <a:bodyPr/>
        <a:lstStyle/>
        <a:p>
          <a:endParaRPr lang="el-GR"/>
        </a:p>
      </dgm:t>
    </dgm:pt>
    <dgm:pt modelId="{32D7D752-B1A5-455A-B116-EB5DE0601F67}" type="sibTrans" cxnId="{162AC717-4077-4C6A-8C76-E290E5E2D5F3}">
      <dgm:prSet/>
      <dgm:spPr/>
      <dgm:t>
        <a:bodyPr/>
        <a:lstStyle/>
        <a:p>
          <a:endParaRPr lang="el-GR"/>
        </a:p>
      </dgm:t>
    </dgm:pt>
    <dgm:pt modelId="{BC519742-62D9-48C8-90B8-EC3231BC297A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Δημόσιες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υπηρεσίες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</dgm:t>
    </dgm:pt>
    <dgm:pt modelId="{3FFCE6C8-0DA6-451E-A35F-6C709C4B0732}" type="parTrans" cxnId="{666C9236-BA75-44A9-ABFB-2F3A018779A8}">
      <dgm:prSet/>
      <dgm:spPr/>
      <dgm:t>
        <a:bodyPr/>
        <a:lstStyle/>
        <a:p>
          <a:endParaRPr lang="el-GR"/>
        </a:p>
      </dgm:t>
    </dgm:pt>
    <dgm:pt modelId="{4AF29A11-FDA4-4177-A8A9-21C683406125}" type="sibTrans" cxnId="{666C9236-BA75-44A9-ABFB-2F3A018779A8}">
      <dgm:prSet/>
      <dgm:spPr/>
      <dgm:t>
        <a:bodyPr/>
        <a:lstStyle/>
        <a:p>
          <a:endParaRPr lang="el-GR"/>
        </a:p>
      </dgm:t>
    </dgm:pt>
    <dgm:pt modelId="{D4D552CB-3EE3-413A-88AC-B8C23BA41E4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Το εξωτερικό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περιβάλλον</a:t>
          </a:r>
        </a:p>
      </dgm:t>
    </dgm:pt>
    <dgm:pt modelId="{CB08411B-829C-4EFC-A315-60B6A31DA050}" type="parTrans" cxnId="{F9084885-E69D-4C2F-A527-530800841C84}">
      <dgm:prSet/>
      <dgm:spPr/>
      <dgm:t>
        <a:bodyPr/>
        <a:lstStyle/>
        <a:p>
          <a:endParaRPr lang="el-GR"/>
        </a:p>
      </dgm:t>
    </dgm:pt>
    <dgm:pt modelId="{3B8CB3AA-7BC6-4C1C-858C-60A0B7BE3CFA}" type="sibTrans" cxnId="{F9084885-E69D-4C2F-A527-530800841C84}">
      <dgm:prSet/>
      <dgm:spPr/>
      <dgm:t>
        <a:bodyPr/>
        <a:lstStyle/>
        <a:p>
          <a:endParaRPr lang="el-GR"/>
        </a:p>
      </dgm:t>
    </dgm:pt>
    <dgm:pt modelId="{D16BC429-30D2-4B91-9A4B-7767342DB32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Διάφοροι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παράγοντες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του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έργου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</dgm:t>
    </dgm:pt>
    <dgm:pt modelId="{7D98AA37-1C36-4546-A969-6BB073EA518E}" type="parTrans" cxnId="{5350E52A-17E2-432D-9775-711C2F1054A3}">
      <dgm:prSet/>
      <dgm:spPr/>
      <dgm:t>
        <a:bodyPr/>
        <a:lstStyle/>
        <a:p>
          <a:endParaRPr lang="el-GR"/>
        </a:p>
      </dgm:t>
    </dgm:pt>
    <dgm:pt modelId="{C7F53922-C719-4C07-8084-2F0CE9955D9A}" type="sibTrans" cxnId="{5350E52A-17E2-432D-9775-711C2F1054A3}">
      <dgm:prSet/>
      <dgm:spPr/>
      <dgm:t>
        <a:bodyPr/>
        <a:lstStyle/>
        <a:p>
          <a:endParaRPr lang="el-GR"/>
        </a:p>
      </dgm:t>
    </dgm:pt>
    <dgm:pt modelId="{2AFC4828-E72A-47D2-B23E-EAB44B12D009}" type="pres">
      <dgm:prSet presAssocID="{08F0E4A7-0FB9-4B26-B753-C946F251B6F3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F2D0D420-1EC3-46A1-85A5-E1EF895B476B}" type="pres">
      <dgm:prSet presAssocID="{2E9476D3-4D4B-44F2-9294-40254D1A8A95}" presName="centerShape" presStyleLbl="node0" presStyleIdx="0" presStyleCnt="1"/>
      <dgm:spPr/>
    </dgm:pt>
    <dgm:pt modelId="{D622068F-7F5E-481D-9D26-BD2DB9E2355E}" type="pres">
      <dgm:prSet presAssocID="{16F9BEC1-C115-4D54-ADBC-8139FA2052EA}" presName="Name9" presStyleLbl="parChTrans1D2" presStyleIdx="0" presStyleCnt="4"/>
      <dgm:spPr/>
    </dgm:pt>
    <dgm:pt modelId="{3AD30843-30E9-4DF8-90B5-8EDD1EF8B81D}" type="pres">
      <dgm:prSet presAssocID="{16F9BEC1-C115-4D54-ADBC-8139FA2052EA}" presName="connTx" presStyleLbl="parChTrans1D2" presStyleIdx="0" presStyleCnt="4"/>
      <dgm:spPr/>
    </dgm:pt>
    <dgm:pt modelId="{00CF779C-B25D-40AE-BAAF-726E7CA857D3}" type="pres">
      <dgm:prSet presAssocID="{69E80C67-E8CC-41F1-BA71-78C8641E57E8}" presName="node" presStyleLbl="node1" presStyleIdx="0" presStyleCnt="4" custScaleX="142944">
        <dgm:presLayoutVars>
          <dgm:bulletEnabled val="1"/>
        </dgm:presLayoutVars>
      </dgm:prSet>
      <dgm:spPr/>
    </dgm:pt>
    <dgm:pt modelId="{E1E7B036-7109-4618-8772-2E3F7338C414}" type="pres">
      <dgm:prSet presAssocID="{3FFCE6C8-0DA6-451E-A35F-6C709C4B0732}" presName="Name9" presStyleLbl="parChTrans1D2" presStyleIdx="1" presStyleCnt="4"/>
      <dgm:spPr/>
    </dgm:pt>
    <dgm:pt modelId="{A1AF16EB-3A41-427C-954A-67F4A50B9A99}" type="pres">
      <dgm:prSet presAssocID="{3FFCE6C8-0DA6-451E-A35F-6C709C4B0732}" presName="connTx" presStyleLbl="parChTrans1D2" presStyleIdx="1" presStyleCnt="4"/>
      <dgm:spPr/>
    </dgm:pt>
    <dgm:pt modelId="{AD9BD8FD-7D58-4FD3-89D7-49FBCF8FF1F8}" type="pres">
      <dgm:prSet presAssocID="{BC519742-62D9-48C8-90B8-EC3231BC297A}" presName="node" presStyleLbl="node1" presStyleIdx="1" presStyleCnt="4" custScaleX="116067">
        <dgm:presLayoutVars>
          <dgm:bulletEnabled val="1"/>
        </dgm:presLayoutVars>
      </dgm:prSet>
      <dgm:spPr/>
    </dgm:pt>
    <dgm:pt modelId="{9C8B53B5-D142-402F-A035-B48A498AD080}" type="pres">
      <dgm:prSet presAssocID="{CB08411B-829C-4EFC-A315-60B6A31DA050}" presName="Name9" presStyleLbl="parChTrans1D2" presStyleIdx="2" presStyleCnt="4"/>
      <dgm:spPr/>
    </dgm:pt>
    <dgm:pt modelId="{8B5535CD-9B99-47B4-BA36-3CFAA58A94DA}" type="pres">
      <dgm:prSet presAssocID="{CB08411B-829C-4EFC-A315-60B6A31DA050}" presName="connTx" presStyleLbl="parChTrans1D2" presStyleIdx="2" presStyleCnt="4"/>
      <dgm:spPr/>
    </dgm:pt>
    <dgm:pt modelId="{EB62CCA6-9414-4E53-B843-2BEB7DD3F7B5}" type="pres">
      <dgm:prSet presAssocID="{D4D552CB-3EE3-413A-88AC-B8C23BA41E46}" presName="node" presStyleLbl="node1" presStyleIdx="2" presStyleCnt="4" custScaleX="138318">
        <dgm:presLayoutVars>
          <dgm:bulletEnabled val="1"/>
        </dgm:presLayoutVars>
      </dgm:prSet>
      <dgm:spPr/>
    </dgm:pt>
    <dgm:pt modelId="{F9A59863-61C1-44CC-98F5-5AFCCFEF1DD6}" type="pres">
      <dgm:prSet presAssocID="{7D98AA37-1C36-4546-A969-6BB073EA518E}" presName="Name9" presStyleLbl="parChTrans1D2" presStyleIdx="3" presStyleCnt="4"/>
      <dgm:spPr/>
    </dgm:pt>
    <dgm:pt modelId="{EB531B11-891C-4D78-A184-6566B5BF3CED}" type="pres">
      <dgm:prSet presAssocID="{7D98AA37-1C36-4546-A969-6BB073EA518E}" presName="connTx" presStyleLbl="parChTrans1D2" presStyleIdx="3" presStyleCnt="4"/>
      <dgm:spPr/>
    </dgm:pt>
    <dgm:pt modelId="{C6F20D92-6B7C-4944-BC1A-EC18967A4D23}" type="pres">
      <dgm:prSet presAssocID="{D16BC429-30D2-4B91-9A4B-7767342DB325}" presName="node" presStyleLbl="node1" presStyleIdx="3" presStyleCnt="4" custScaleX="132320">
        <dgm:presLayoutVars>
          <dgm:bulletEnabled val="1"/>
        </dgm:presLayoutVars>
      </dgm:prSet>
      <dgm:spPr/>
    </dgm:pt>
  </dgm:ptLst>
  <dgm:cxnLst>
    <dgm:cxn modelId="{220D3418-275D-4DC0-9848-490933464414}" type="presOf" srcId="{D16BC429-30D2-4B91-9A4B-7767342DB325}" destId="{C6F20D92-6B7C-4944-BC1A-EC18967A4D23}" srcOrd="0" destOrd="0" presId="urn:microsoft.com/office/officeart/2005/8/layout/radial1"/>
    <dgm:cxn modelId="{162AC717-4077-4C6A-8C76-E290E5E2D5F3}" srcId="{2E9476D3-4D4B-44F2-9294-40254D1A8A95}" destId="{69E80C67-E8CC-41F1-BA71-78C8641E57E8}" srcOrd="0" destOrd="0" parTransId="{16F9BEC1-C115-4D54-ADBC-8139FA2052EA}" sibTransId="{32D7D752-B1A5-455A-B116-EB5DE0601F67}"/>
    <dgm:cxn modelId="{F9084885-E69D-4C2F-A527-530800841C84}" srcId="{2E9476D3-4D4B-44F2-9294-40254D1A8A95}" destId="{D4D552CB-3EE3-413A-88AC-B8C23BA41E46}" srcOrd="2" destOrd="0" parTransId="{CB08411B-829C-4EFC-A315-60B6A31DA050}" sibTransId="{3B8CB3AA-7BC6-4C1C-858C-60A0B7BE3CFA}"/>
    <dgm:cxn modelId="{6415646D-8C86-43E5-8087-467CC1EC9CAA}" type="presOf" srcId="{16F9BEC1-C115-4D54-ADBC-8139FA2052EA}" destId="{D622068F-7F5E-481D-9D26-BD2DB9E2355E}" srcOrd="0" destOrd="0" presId="urn:microsoft.com/office/officeart/2005/8/layout/radial1"/>
    <dgm:cxn modelId="{5350E52A-17E2-432D-9775-711C2F1054A3}" srcId="{2E9476D3-4D4B-44F2-9294-40254D1A8A95}" destId="{D16BC429-30D2-4B91-9A4B-7767342DB325}" srcOrd="3" destOrd="0" parTransId="{7D98AA37-1C36-4546-A969-6BB073EA518E}" sibTransId="{C7F53922-C719-4C07-8084-2F0CE9955D9A}"/>
    <dgm:cxn modelId="{023FAA20-94A5-4845-95CC-E93837174F24}" type="presOf" srcId="{CB08411B-829C-4EFC-A315-60B6A31DA050}" destId="{9C8B53B5-D142-402F-A035-B48A498AD080}" srcOrd="0" destOrd="0" presId="urn:microsoft.com/office/officeart/2005/8/layout/radial1"/>
    <dgm:cxn modelId="{870CB377-E53F-461D-B3C2-ADC1B27051D4}" type="presOf" srcId="{D4D552CB-3EE3-413A-88AC-B8C23BA41E46}" destId="{EB62CCA6-9414-4E53-B843-2BEB7DD3F7B5}" srcOrd="0" destOrd="0" presId="urn:microsoft.com/office/officeart/2005/8/layout/radial1"/>
    <dgm:cxn modelId="{76D457F7-2AD9-4758-B501-A05844ECEF44}" type="presOf" srcId="{CB08411B-829C-4EFC-A315-60B6A31DA050}" destId="{8B5535CD-9B99-47B4-BA36-3CFAA58A94DA}" srcOrd="1" destOrd="0" presId="urn:microsoft.com/office/officeart/2005/8/layout/radial1"/>
    <dgm:cxn modelId="{666C9236-BA75-44A9-ABFB-2F3A018779A8}" srcId="{2E9476D3-4D4B-44F2-9294-40254D1A8A95}" destId="{BC519742-62D9-48C8-90B8-EC3231BC297A}" srcOrd="1" destOrd="0" parTransId="{3FFCE6C8-0DA6-451E-A35F-6C709C4B0732}" sibTransId="{4AF29A11-FDA4-4177-A8A9-21C683406125}"/>
    <dgm:cxn modelId="{D4EC616E-4BD1-4CF7-AE68-9746027C0D4F}" type="presOf" srcId="{08F0E4A7-0FB9-4B26-B753-C946F251B6F3}" destId="{2AFC4828-E72A-47D2-B23E-EAB44B12D009}" srcOrd="0" destOrd="0" presId="urn:microsoft.com/office/officeart/2005/8/layout/radial1"/>
    <dgm:cxn modelId="{67E58B53-2FAF-4671-8F4E-ADFA526C1087}" srcId="{08F0E4A7-0FB9-4B26-B753-C946F251B6F3}" destId="{2E9476D3-4D4B-44F2-9294-40254D1A8A95}" srcOrd="0" destOrd="0" parTransId="{318C07E5-F264-4E2A-BEC6-2DE81ADA2E7F}" sibTransId="{6CF16D86-57F5-4596-BD3A-A5DA16314096}"/>
    <dgm:cxn modelId="{EC1FC9D8-7915-4578-87B7-68AD5502E7F9}" type="presOf" srcId="{BC519742-62D9-48C8-90B8-EC3231BC297A}" destId="{AD9BD8FD-7D58-4FD3-89D7-49FBCF8FF1F8}" srcOrd="0" destOrd="0" presId="urn:microsoft.com/office/officeart/2005/8/layout/radial1"/>
    <dgm:cxn modelId="{CDA9F20E-5052-4A15-94A9-2EAA8E27BF94}" type="presOf" srcId="{7D98AA37-1C36-4546-A969-6BB073EA518E}" destId="{EB531B11-891C-4D78-A184-6566B5BF3CED}" srcOrd="1" destOrd="0" presId="urn:microsoft.com/office/officeart/2005/8/layout/radial1"/>
    <dgm:cxn modelId="{76CA51F0-C6D0-413B-B07B-DDE9317F4F30}" type="presOf" srcId="{7D98AA37-1C36-4546-A969-6BB073EA518E}" destId="{F9A59863-61C1-44CC-98F5-5AFCCFEF1DD6}" srcOrd="0" destOrd="0" presId="urn:microsoft.com/office/officeart/2005/8/layout/radial1"/>
    <dgm:cxn modelId="{D21115B2-581B-4A59-A156-71EDBA303C53}" type="presOf" srcId="{3FFCE6C8-0DA6-451E-A35F-6C709C4B0732}" destId="{A1AF16EB-3A41-427C-954A-67F4A50B9A99}" srcOrd="1" destOrd="0" presId="urn:microsoft.com/office/officeart/2005/8/layout/radial1"/>
    <dgm:cxn modelId="{20126722-9B96-488B-8AFB-82ADE23AF576}" type="presOf" srcId="{16F9BEC1-C115-4D54-ADBC-8139FA2052EA}" destId="{3AD30843-30E9-4DF8-90B5-8EDD1EF8B81D}" srcOrd="1" destOrd="0" presId="urn:microsoft.com/office/officeart/2005/8/layout/radial1"/>
    <dgm:cxn modelId="{485C95F1-D343-45DC-9049-CEAD9A78C4FA}" type="presOf" srcId="{69E80C67-E8CC-41F1-BA71-78C8641E57E8}" destId="{00CF779C-B25D-40AE-BAAF-726E7CA857D3}" srcOrd="0" destOrd="0" presId="urn:microsoft.com/office/officeart/2005/8/layout/radial1"/>
    <dgm:cxn modelId="{9DF001F9-B801-4A47-80F1-E545E6A526A1}" type="presOf" srcId="{2E9476D3-4D4B-44F2-9294-40254D1A8A95}" destId="{F2D0D420-1EC3-46A1-85A5-E1EF895B476B}" srcOrd="0" destOrd="0" presId="urn:microsoft.com/office/officeart/2005/8/layout/radial1"/>
    <dgm:cxn modelId="{4C36C0AD-CE41-4BC1-9FBA-55DB86D25526}" type="presOf" srcId="{3FFCE6C8-0DA6-451E-A35F-6C709C4B0732}" destId="{E1E7B036-7109-4618-8772-2E3F7338C414}" srcOrd="0" destOrd="0" presId="urn:microsoft.com/office/officeart/2005/8/layout/radial1"/>
    <dgm:cxn modelId="{7A1376DB-F683-433A-8CB4-8328A8FBF2BB}" type="presParOf" srcId="{2AFC4828-E72A-47D2-B23E-EAB44B12D009}" destId="{F2D0D420-1EC3-46A1-85A5-E1EF895B476B}" srcOrd="0" destOrd="0" presId="urn:microsoft.com/office/officeart/2005/8/layout/radial1"/>
    <dgm:cxn modelId="{EFB2AE1B-56CE-4B4A-B932-8F97F006D78C}" type="presParOf" srcId="{2AFC4828-E72A-47D2-B23E-EAB44B12D009}" destId="{D622068F-7F5E-481D-9D26-BD2DB9E2355E}" srcOrd="1" destOrd="0" presId="urn:microsoft.com/office/officeart/2005/8/layout/radial1"/>
    <dgm:cxn modelId="{5ABD3548-012F-4552-B293-C8BD668B4246}" type="presParOf" srcId="{D622068F-7F5E-481D-9D26-BD2DB9E2355E}" destId="{3AD30843-30E9-4DF8-90B5-8EDD1EF8B81D}" srcOrd="0" destOrd="0" presId="urn:microsoft.com/office/officeart/2005/8/layout/radial1"/>
    <dgm:cxn modelId="{72DB007B-0071-42E4-B8B1-01D18A8544A6}" type="presParOf" srcId="{2AFC4828-E72A-47D2-B23E-EAB44B12D009}" destId="{00CF779C-B25D-40AE-BAAF-726E7CA857D3}" srcOrd="2" destOrd="0" presId="urn:microsoft.com/office/officeart/2005/8/layout/radial1"/>
    <dgm:cxn modelId="{61FD2499-85F3-4859-A2DA-04EAE71552B4}" type="presParOf" srcId="{2AFC4828-E72A-47D2-B23E-EAB44B12D009}" destId="{E1E7B036-7109-4618-8772-2E3F7338C414}" srcOrd="3" destOrd="0" presId="urn:microsoft.com/office/officeart/2005/8/layout/radial1"/>
    <dgm:cxn modelId="{47C33112-8071-4503-8458-5A977463A61D}" type="presParOf" srcId="{E1E7B036-7109-4618-8772-2E3F7338C414}" destId="{A1AF16EB-3A41-427C-954A-67F4A50B9A99}" srcOrd="0" destOrd="0" presId="urn:microsoft.com/office/officeart/2005/8/layout/radial1"/>
    <dgm:cxn modelId="{CEBADFBF-2474-4FAA-A2D4-A072391D055D}" type="presParOf" srcId="{2AFC4828-E72A-47D2-B23E-EAB44B12D009}" destId="{AD9BD8FD-7D58-4FD3-89D7-49FBCF8FF1F8}" srcOrd="4" destOrd="0" presId="urn:microsoft.com/office/officeart/2005/8/layout/radial1"/>
    <dgm:cxn modelId="{61092BC3-835A-426A-BC5F-41B480109DBA}" type="presParOf" srcId="{2AFC4828-E72A-47D2-B23E-EAB44B12D009}" destId="{9C8B53B5-D142-402F-A035-B48A498AD080}" srcOrd="5" destOrd="0" presId="urn:microsoft.com/office/officeart/2005/8/layout/radial1"/>
    <dgm:cxn modelId="{809BB292-59B0-438E-BBE8-D5CA2F250BFF}" type="presParOf" srcId="{9C8B53B5-D142-402F-A035-B48A498AD080}" destId="{8B5535CD-9B99-47B4-BA36-3CFAA58A94DA}" srcOrd="0" destOrd="0" presId="urn:microsoft.com/office/officeart/2005/8/layout/radial1"/>
    <dgm:cxn modelId="{76EED257-F967-4F5C-90AC-4BB5A8E38B4E}" type="presParOf" srcId="{2AFC4828-E72A-47D2-B23E-EAB44B12D009}" destId="{EB62CCA6-9414-4E53-B843-2BEB7DD3F7B5}" srcOrd="6" destOrd="0" presId="urn:microsoft.com/office/officeart/2005/8/layout/radial1"/>
    <dgm:cxn modelId="{1CD15FD5-5BCF-4DFD-A1DD-DD7FAECDA424}" type="presParOf" srcId="{2AFC4828-E72A-47D2-B23E-EAB44B12D009}" destId="{F9A59863-61C1-44CC-98F5-5AFCCFEF1DD6}" srcOrd="7" destOrd="0" presId="urn:microsoft.com/office/officeart/2005/8/layout/radial1"/>
    <dgm:cxn modelId="{FF1C435C-6E44-4A06-B4B3-2FE7671305C7}" type="presParOf" srcId="{F9A59863-61C1-44CC-98F5-5AFCCFEF1DD6}" destId="{EB531B11-891C-4D78-A184-6566B5BF3CED}" srcOrd="0" destOrd="0" presId="urn:microsoft.com/office/officeart/2005/8/layout/radial1"/>
    <dgm:cxn modelId="{B9B7F851-1416-4C21-8640-8857EB34E51B}" type="presParOf" srcId="{2AFC4828-E72A-47D2-B23E-EAB44B12D009}" destId="{C6F20D92-6B7C-4944-BC1A-EC18967A4D23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D0D420-1EC3-46A1-85A5-E1EF895B476B}">
      <dsp:nvSpPr>
        <dsp:cNvPr id="0" name=""/>
        <dsp:cNvSpPr/>
      </dsp:nvSpPr>
      <dsp:spPr>
        <a:xfrm>
          <a:off x="3539972" y="1617583"/>
          <a:ext cx="1228883" cy="1228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28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Έργο</a:t>
          </a:r>
        </a:p>
      </dsp:txBody>
      <dsp:txXfrm>
        <a:off x="3719938" y="1797549"/>
        <a:ext cx="868951" cy="868951"/>
      </dsp:txXfrm>
    </dsp:sp>
    <dsp:sp modelId="{D622068F-7F5E-481D-9D26-BD2DB9E2355E}">
      <dsp:nvSpPr>
        <dsp:cNvPr id="0" name=""/>
        <dsp:cNvSpPr/>
      </dsp:nvSpPr>
      <dsp:spPr>
        <a:xfrm rot="16200000">
          <a:off x="3969092" y="1418788"/>
          <a:ext cx="370643" cy="26946"/>
        </a:xfrm>
        <a:custGeom>
          <a:avLst/>
          <a:gdLst/>
          <a:ahLst/>
          <a:cxnLst/>
          <a:rect l="0" t="0" r="0" b="0"/>
          <a:pathLst>
            <a:path>
              <a:moveTo>
                <a:pt x="0" y="13473"/>
              </a:moveTo>
              <a:lnTo>
                <a:pt x="370643" y="134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l-GR" sz="500" kern="1200"/>
        </a:p>
      </dsp:txBody>
      <dsp:txXfrm>
        <a:off x="4145148" y="1422995"/>
        <a:ext cx="18532" cy="18532"/>
      </dsp:txXfrm>
    </dsp:sp>
    <dsp:sp modelId="{00CF779C-B25D-40AE-BAAF-726E7CA857D3}">
      <dsp:nvSpPr>
        <dsp:cNvPr id="0" name=""/>
        <dsp:cNvSpPr/>
      </dsp:nvSpPr>
      <dsp:spPr>
        <a:xfrm>
          <a:off x="3276106" y="18057"/>
          <a:ext cx="1756614" cy="1228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Εργολήπτρια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εταιρεία</a:t>
          </a:r>
        </a:p>
      </dsp:txBody>
      <dsp:txXfrm>
        <a:off x="3533356" y="198023"/>
        <a:ext cx="1242114" cy="868951"/>
      </dsp:txXfrm>
    </dsp:sp>
    <dsp:sp modelId="{E1E7B036-7109-4618-8772-2E3F7338C414}">
      <dsp:nvSpPr>
        <dsp:cNvPr id="0" name=""/>
        <dsp:cNvSpPr/>
      </dsp:nvSpPr>
      <dsp:spPr>
        <a:xfrm>
          <a:off x="4768855" y="2218551"/>
          <a:ext cx="271920" cy="26946"/>
        </a:xfrm>
        <a:custGeom>
          <a:avLst/>
          <a:gdLst/>
          <a:ahLst/>
          <a:cxnLst/>
          <a:rect l="0" t="0" r="0" b="0"/>
          <a:pathLst>
            <a:path>
              <a:moveTo>
                <a:pt x="0" y="13473"/>
              </a:moveTo>
              <a:lnTo>
                <a:pt x="271920" y="134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l-GR" sz="500" kern="1200"/>
        </a:p>
      </dsp:txBody>
      <dsp:txXfrm>
        <a:off x="4898017" y="2225226"/>
        <a:ext cx="13596" cy="13596"/>
      </dsp:txXfrm>
    </dsp:sp>
    <dsp:sp modelId="{AD9BD8FD-7D58-4FD3-89D7-49FBCF8FF1F8}">
      <dsp:nvSpPr>
        <dsp:cNvPr id="0" name=""/>
        <dsp:cNvSpPr/>
      </dsp:nvSpPr>
      <dsp:spPr>
        <a:xfrm>
          <a:off x="5040776" y="1617583"/>
          <a:ext cx="1426327" cy="1228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Δημόσιες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υπηρεσίες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kern="1200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</dsp:txBody>
      <dsp:txXfrm>
        <a:off x="5249657" y="1797549"/>
        <a:ext cx="1008565" cy="868951"/>
      </dsp:txXfrm>
    </dsp:sp>
    <dsp:sp modelId="{9C8B53B5-D142-402F-A035-B48A498AD080}">
      <dsp:nvSpPr>
        <dsp:cNvPr id="0" name=""/>
        <dsp:cNvSpPr/>
      </dsp:nvSpPr>
      <dsp:spPr>
        <a:xfrm rot="5400000">
          <a:off x="3969092" y="3018315"/>
          <a:ext cx="370643" cy="26946"/>
        </a:xfrm>
        <a:custGeom>
          <a:avLst/>
          <a:gdLst/>
          <a:ahLst/>
          <a:cxnLst/>
          <a:rect l="0" t="0" r="0" b="0"/>
          <a:pathLst>
            <a:path>
              <a:moveTo>
                <a:pt x="0" y="13473"/>
              </a:moveTo>
              <a:lnTo>
                <a:pt x="370643" y="134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l-GR" sz="500" kern="1200"/>
        </a:p>
      </dsp:txBody>
      <dsp:txXfrm>
        <a:off x="4145148" y="3022522"/>
        <a:ext cx="18532" cy="18532"/>
      </dsp:txXfrm>
    </dsp:sp>
    <dsp:sp modelId="{EB62CCA6-9414-4E53-B843-2BEB7DD3F7B5}">
      <dsp:nvSpPr>
        <dsp:cNvPr id="0" name=""/>
        <dsp:cNvSpPr/>
      </dsp:nvSpPr>
      <dsp:spPr>
        <a:xfrm>
          <a:off x="3304530" y="3217109"/>
          <a:ext cx="1699766" cy="1228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8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Το εξωτερικό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8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περιβάλλον</a:t>
          </a:r>
        </a:p>
      </dsp:txBody>
      <dsp:txXfrm>
        <a:off x="3553455" y="3397075"/>
        <a:ext cx="1201916" cy="868951"/>
      </dsp:txXfrm>
    </dsp:sp>
    <dsp:sp modelId="{F9A59863-61C1-44CC-98F5-5AFCCFEF1DD6}">
      <dsp:nvSpPr>
        <dsp:cNvPr id="0" name=""/>
        <dsp:cNvSpPr/>
      </dsp:nvSpPr>
      <dsp:spPr>
        <a:xfrm rot="10800000">
          <a:off x="3367916" y="2218551"/>
          <a:ext cx="172055" cy="26946"/>
        </a:xfrm>
        <a:custGeom>
          <a:avLst/>
          <a:gdLst/>
          <a:ahLst/>
          <a:cxnLst/>
          <a:rect l="0" t="0" r="0" b="0"/>
          <a:pathLst>
            <a:path>
              <a:moveTo>
                <a:pt x="0" y="13473"/>
              </a:moveTo>
              <a:lnTo>
                <a:pt x="172055" y="134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l-GR" sz="500" kern="1200"/>
        </a:p>
      </dsp:txBody>
      <dsp:txXfrm rot="10800000">
        <a:off x="3449643" y="2227723"/>
        <a:ext cx="8602" cy="8602"/>
      </dsp:txXfrm>
    </dsp:sp>
    <dsp:sp modelId="{C6F20D92-6B7C-4944-BC1A-EC18967A4D23}">
      <dsp:nvSpPr>
        <dsp:cNvPr id="0" name=""/>
        <dsp:cNvSpPr/>
      </dsp:nvSpPr>
      <dsp:spPr>
        <a:xfrm>
          <a:off x="1741858" y="1617583"/>
          <a:ext cx="1626058" cy="1228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kern="1200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Διάφοροι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παράγοντες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του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l-GR" altLang="el-GR" sz="1500" b="1" i="0" u="none" strike="noStrike" kern="1200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charset="0"/>
            </a:rPr>
            <a:t>έργου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l-GR" altLang="el-GR" sz="1500" b="1" i="0" u="none" strike="noStrike" kern="1200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Arial" charset="0"/>
          </a:endParaRPr>
        </a:p>
      </dsp:txBody>
      <dsp:txXfrm>
        <a:off x="1979989" y="1797549"/>
        <a:ext cx="1149796" cy="8689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5C097-04B7-44E1-9968-25C5DB2563B3}" type="datetimeFigureOut">
              <a:rPr lang="el-GR" smtClean="0"/>
              <a:pPr/>
              <a:t>3/5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EBB63-910B-484B-BBB9-ECB9018BB688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6633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CCA508-3B63-4BA9-93AF-AA2EFF565143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6342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27ACE-FA03-481B-A944-F1F9C7A6C06F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4041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26B94-859F-45E2-B6D8-3F4AFDAAC21C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5766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F0188-CD73-4327-92F5-0C2ACE29070A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7411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C11A5-92E4-41C3-A138-80175CE53EEE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403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F53F2-A09B-4F33-86D2-2171A68C2F17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2651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C4CEF-F073-49D3-932D-0B9F3A7A3387}" type="datetime1">
              <a:rPr lang="el-GR" smtClean="0"/>
              <a:t>3/5/201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6594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0F522-D308-4C46-9631-85DCDE932B3B}" type="datetime1">
              <a:rPr lang="el-GR" smtClean="0"/>
              <a:t>3/5/2014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4660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4D696-4110-4762-B606-4FBA003638FA}" type="datetime1">
              <a:rPr lang="el-GR" smtClean="0"/>
              <a:t>3/5/2014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78247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8A22E-252A-4435-8A91-0FD7DD753584}" type="datetime1">
              <a:rPr lang="el-GR" smtClean="0"/>
              <a:t>3/5/2014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7687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BFB-F172-4C6C-AD0E-487A054C8E7F}" type="datetime1">
              <a:rPr lang="el-GR" smtClean="0"/>
              <a:t>3/5/201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7089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213E7-D3A6-48AC-AE05-509EA4E0676C}" type="datetime1">
              <a:rPr lang="el-GR" smtClean="0"/>
              <a:t>3/5/201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5363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8960F-44CE-484C-879C-8FD0FE5CB10F}" type="datetime1">
              <a:rPr lang="el-GR" smtClean="0"/>
              <a:t>3/5/201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/>
              <a:t>Αρχιτεκτονική και Μέθοδοι Σχεδίασης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3E41E-24DC-44E5-A242-12538B377EB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6209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www.teilar.gr/" TargetMode="External"/><Relationship Id="rId7" Type="http://schemas.openxmlformats.org/officeDocument/2006/relationships/hyperlink" Target="http://www.edulll.gr/" TargetMode="Externa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hyperlink" Target="http://creativecommons.org/licenses/by-nc-nd/3.0/deed.el" TargetMode="Externa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jpeg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slide" Target="slide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microsoft.com/office/2007/relationships/hdphoto" Target="../media/hdphoto1.wdp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3.0/deed.el" TargetMode="Externa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3.png"/><Relationship Id="rId5" Type="http://schemas.openxmlformats.org/officeDocument/2006/relationships/hyperlink" Target="http://www.edulll.gr/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3.0/deed.el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4.png"/><Relationship Id="rId4" Type="http://schemas.openxmlformats.org/officeDocument/2006/relationships/hyperlink" Target="http://www.edulll.gr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tags" Target="../tags/tag7.xml"/><Relationship Id="rId7" Type="http://schemas.openxmlformats.org/officeDocument/2006/relationships/slide" Target="slide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" Target="slide5.xml"/><Relationship Id="rId11" Type="http://schemas.openxmlformats.org/officeDocument/2006/relationships/slide" Target="slide15.xml"/><Relationship Id="rId5" Type="http://schemas.openxmlformats.org/officeDocument/2006/relationships/slide" Target="slide6.xml"/><Relationship Id="rId10" Type="http://schemas.openxmlformats.org/officeDocument/2006/relationships/slide" Target="slide13.xml"/><Relationship Id="rId4" Type="http://schemas.openxmlformats.org/officeDocument/2006/relationships/slideLayout" Target="../slideLayouts/slideLayout6.xml"/><Relationship Id="rId9" Type="http://schemas.openxmlformats.org/officeDocument/2006/relationships/slide" Target="slide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microsoft.com/office/2007/relationships/hdphoto" Target="../media/hdphoto1.wdp"/><Relationship Id="rId5" Type="http://schemas.openxmlformats.org/officeDocument/2006/relationships/image" Target="../media/image6.jpeg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Εικόνα 1" descr="Λογότυπο Τεχνολογικό Εκπαιδευτικό Ίδρυμα Θεσσαλίας.">
            <a:hlinkClick r:id="rId3" tooltip="Μετάβαση στην Ιστοσελίδα του Ιδρύματος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88" y="449376"/>
            <a:ext cx="3456432" cy="114604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755576" y="1628801"/>
            <a:ext cx="7628012" cy="936103"/>
          </a:xfrm>
        </p:spPr>
        <p:txBody>
          <a:bodyPr>
            <a:noAutofit/>
          </a:bodyPr>
          <a:lstStyle/>
          <a:p>
            <a:r>
              <a:rPr lang="el-GR" sz="4100" b="1" dirty="0" smtClean="0">
                <a:solidFill>
                  <a:prstClr val="black"/>
                </a:solidFill>
              </a:rPr>
              <a:t>Επιχειρησιακές Επικοινωνίες</a:t>
            </a:r>
            <a:endParaRPr lang="el-GR" sz="4100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type="subTitle" idx="1"/>
          </p:nvPr>
        </p:nvSpPr>
        <p:spPr>
          <a:xfrm>
            <a:off x="395536" y="2564904"/>
            <a:ext cx="8352928" cy="3092946"/>
          </a:xfrm>
        </p:spPr>
        <p:txBody>
          <a:bodyPr>
            <a:normAutofit/>
          </a:bodyPr>
          <a:lstStyle/>
          <a:p>
            <a:pPr lvl="0">
              <a:lnSpc>
                <a:spcPct val="110000"/>
              </a:lnSpc>
              <a:spcBef>
                <a:spcPts val="0"/>
              </a:spcBef>
              <a:defRPr/>
            </a:pPr>
            <a:r>
              <a:rPr lang="el-GR" sz="3000" b="1" dirty="0">
                <a:solidFill>
                  <a:prstClr val="black"/>
                </a:solidFill>
                <a:cs typeface="Arial" charset="0"/>
              </a:rPr>
              <a:t>Ενότητα </a:t>
            </a:r>
            <a:r>
              <a:rPr lang="el-GR" sz="3000" b="1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000" b="1" dirty="0" smtClean="0">
                <a:solidFill>
                  <a:prstClr val="black"/>
                </a:solidFill>
                <a:cs typeface="Arial" charset="0"/>
              </a:rPr>
              <a:t>:</a:t>
            </a:r>
            <a:r>
              <a:rPr lang="el-GR" sz="3000" b="1" dirty="0" smtClean="0">
                <a:solidFill>
                  <a:prstClr val="black"/>
                </a:solidFill>
                <a:cs typeface="Arial" charset="0"/>
              </a:rPr>
              <a:t>  </a:t>
            </a: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r>
              <a:rPr lang="en-US" sz="3000" dirty="0" smtClean="0">
                <a:solidFill>
                  <a:prstClr val="black"/>
                </a:solidFill>
                <a:cs typeface="Arial" charset="0"/>
              </a:rPr>
              <a:t>.</a:t>
            </a:r>
            <a:endParaRPr lang="el-GR" sz="3000" dirty="0">
              <a:solidFill>
                <a:prstClr val="black"/>
              </a:solidFill>
              <a:cs typeface="Arial" charset="0"/>
            </a:endParaRPr>
          </a:p>
          <a:p>
            <a:pPr lvl="0">
              <a:lnSpc>
                <a:spcPct val="110000"/>
              </a:lnSpc>
              <a:spcBef>
                <a:spcPts val="0"/>
              </a:spcBef>
              <a:defRPr/>
            </a:pP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Διδάσκων</a:t>
            </a:r>
            <a:r>
              <a:rPr lang="el-GR" sz="3000" dirty="0">
                <a:solidFill>
                  <a:prstClr val="black"/>
                </a:solidFill>
                <a:cs typeface="Arial" charset="0"/>
              </a:rPr>
              <a:t>: </a:t>
            </a: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Γεώργιος </a:t>
            </a:r>
            <a:r>
              <a:rPr lang="el-GR" sz="3000" dirty="0" err="1" smtClean="0">
                <a:solidFill>
                  <a:prstClr val="black"/>
                </a:solidFill>
                <a:cs typeface="Arial" charset="0"/>
              </a:rPr>
              <a:t>Ασπρίδης</a:t>
            </a: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,</a:t>
            </a:r>
          </a:p>
          <a:p>
            <a:pPr lvl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Επίκουρος Καθηγητής</a:t>
            </a:r>
            <a:r>
              <a:rPr lang="el-GR" sz="3000" dirty="0">
                <a:solidFill>
                  <a:prstClr val="black"/>
                </a:solidFill>
                <a:cs typeface="Arial" charset="0"/>
              </a:rPr>
              <a:t>.</a:t>
            </a:r>
          </a:p>
          <a:p>
            <a:pPr lvl="0">
              <a:lnSpc>
                <a:spcPct val="110000"/>
              </a:lnSpc>
              <a:spcBef>
                <a:spcPts val="0"/>
              </a:spcBef>
              <a:defRPr/>
            </a:pPr>
            <a:r>
              <a:rPr lang="el-GR" sz="3000" dirty="0">
                <a:solidFill>
                  <a:prstClr val="black"/>
                </a:solidFill>
                <a:cs typeface="Arial" charset="0"/>
              </a:rPr>
              <a:t>Τμήμα </a:t>
            </a:r>
            <a:r>
              <a:rPr lang="el-GR" sz="3000" dirty="0" smtClean="0">
                <a:solidFill>
                  <a:prstClr val="black"/>
                </a:solidFill>
                <a:cs typeface="Arial" charset="0"/>
              </a:rPr>
              <a:t>Διοίκησης Επιχειρήσεων</a:t>
            </a:r>
            <a:r>
              <a:rPr lang="el-GR" sz="2800" dirty="0" smtClean="0">
                <a:solidFill>
                  <a:prstClr val="black"/>
                </a:solidFill>
                <a:cs typeface="Arial" charset="0"/>
              </a:rPr>
              <a:t>. </a:t>
            </a:r>
            <a:endParaRPr lang="en-US" sz="2800" b="1" dirty="0">
              <a:solidFill>
                <a:prstClr val="black"/>
              </a:solidFill>
              <a:cs typeface="Arial" charset="0"/>
            </a:endParaRPr>
          </a:p>
          <a:p>
            <a:endParaRPr lang="el-GR" dirty="0"/>
          </a:p>
        </p:txBody>
      </p:sp>
      <p:pic>
        <p:nvPicPr>
          <p:cNvPr id="7" name="Εικόνα 2" descr="Λογότυπο για Άδειες χρήσης Creative Commons, B Y, NC, ND.">
            <a:hlinkClick r:id="rId5" tooltip="Μετάβαση στην Άδεια Χρήσης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8175" y="5949950"/>
            <a:ext cx="15843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Εικόνα 3" descr="Λογότυπο Επιχειρησιακού Προγράμματος Εκπαίδευση και Δια βίου Μάθηση του Υπουργείου Παιδείας, ΕΣΠΑ 2007 - 2013, με τη σημαία της Ευρωπαϊκής Ένωσης, το οποίο συγχρηματοδοτείται από την Ευρωπαϊκή Ένωση (Ευρωπαϊκό Κοινωνικό Ταμείο) και από εθνικούς πόρους. ">
            <a:hlinkClick r:id="rId7" tooltip="Μετάβαση σε www.edulll.gr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2500" y="5657850"/>
            <a:ext cx="4310063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66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b="1" dirty="0">
                <a:latin typeface="Times New Roman" pitchFamily="18" charset="0"/>
              </a:rPr>
              <a:t>Είδη Επιχειρηματικής </a:t>
            </a:r>
            <a:r>
              <a:rPr lang="el-GR" b="1" dirty="0" smtClean="0">
                <a:latin typeface="Times New Roman" pitchFamily="18" charset="0"/>
              </a:rPr>
              <a:t>Επικοινωνίας (2/3)</a:t>
            </a:r>
            <a:endParaRPr lang="el-GR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9654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/>
              <a:t>Κάθετη / </a:t>
            </a:r>
            <a:r>
              <a:rPr lang="el-GR" altLang="el-GR" b="1" dirty="0" smtClean="0"/>
              <a:t>Οριζόντια.</a:t>
            </a:r>
            <a:endParaRPr lang="el-GR" altLang="el-GR" b="1" dirty="0"/>
          </a:p>
          <a:p>
            <a:pPr marL="400050" lvl="1" indent="0">
              <a:spcBef>
                <a:spcPts val="0"/>
              </a:spcBef>
              <a:spcAft>
                <a:spcPts val="1200"/>
              </a:spcAft>
              <a:buSzPct val="100000"/>
              <a:buNone/>
            </a:pPr>
            <a:r>
              <a:rPr lang="el-GR" altLang="el-GR" dirty="0" smtClean="0"/>
              <a:t>Η </a:t>
            </a:r>
            <a:r>
              <a:rPr lang="el-GR" altLang="el-GR" dirty="0"/>
              <a:t>πληροφορία μπορεί να πηγαίνει από πάνω προς τα κάτω (εντολή) ή από κάτω προς τα πάνω (πληροφορία, ενημέρωση) / συντονισμός και λήψη αποφάσεων.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/>
              <a:t>Η ιεραρχία στην </a:t>
            </a:r>
            <a:r>
              <a:rPr lang="el-GR" altLang="el-GR" b="1" dirty="0" smtClean="0"/>
              <a:t>επικοινωνία.</a:t>
            </a:r>
            <a:endParaRPr lang="el-GR" altLang="el-GR" b="1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/>
              <a:t>Συμμετέχοντες στην </a:t>
            </a:r>
            <a:r>
              <a:rPr lang="el-GR" altLang="el-GR" b="1" dirty="0" smtClean="0"/>
              <a:t>επικοινωνία.</a:t>
            </a:r>
            <a:endParaRPr lang="el-GR" altLang="el-GR" b="1" dirty="0"/>
          </a:p>
          <a:p>
            <a:pPr marL="800100" lvl="2" indent="0">
              <a:spcBef>
                <a:spcPts val="0"/>
              </a:spcBef>
              <a:spcAft>
                <a:spcPts val="1200"/>
              </a:spcAft>
              <a:buSzPct val="100000"/>
              <a:buNone/>
            </a:pPr>
            <a:endParaRPr lang="el-GR" altLang="el-GR" sz="3200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l-GR" altLang="el-GR" dirty="0"/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0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0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b="1" dirty="0"/>
              <a:t>Είδη Επιχειρηματικής Επικοινωνίας </a:t>
            </a:r>
            <a:r>
              <a:rPr lang="el-GR" sz="4000" b="1" dirty="0" smtClean="0"/>
              <a:t>(</a:t>
            </a:r>
            <a:r>
              <a:rPr lang="el-GR" sz="4000" b="1" dirty="0"/>
              <a:t>3</a:t>
            </a:r>
            <a:r>
              <a:rPr lang="el-GR" sz="4000" b="1" dirty="0" smtClean="0"/>
              <a:t>/3)</a:t>
            </a:r>
            <a:endParaRPr lang="el-GR" sz="4000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9654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 smtClean="0"/>
              <a:t>Επικοινωνία </a:t>
            </a:r>
            <a:r>
              <a:rPr lang="el-GR" altLang="el-GR" b="1" dirty="0"/>
              <a:t>1ης μορφής (πρωτογενής) 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sz="3200" dirty="0" smtClean="0"/>
              <a:t>το </a:t>
            </a:r>
            <a:r>
              <a:rPr lang="el-GR" altLang="el-GR" sz="3200" dirty="0"/>
              <a:t>άτομο επικοινωνεί με το σύστημα / οργάνωση. 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l-GR" altLang="el-GR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 smtClean="0"/>
              <a:t>Επικοινωνία </a:t>
            </a:r>
            <a:r>
              <a:rPr lang="el-GR" altLang="el-GR" b="1" dirty="0"/>
              <a:t>2ης </a:t>
            </a:r>
            <a:r>
              <a:rPr lang="el-GR" altLang="el-GR" b="1" dirty="0" smtClean="0"/>
              <a:t>μορφής: 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sz="3200" dirty="0" smtClean="0"/>
              <a:t>η </a:t>
            </a:r>
            <a:r>
              <a:rPr lang="el-GR" altLang="el-GR" sz="3200" dirty="0"/>
              <a:t>μια υπηρεσία επικοινωνεί με την άλλη – το ένα σύστημα με το άλλο.</a:t>
            </a:r>
            <a:endParaRPr lang="el-GR" altLang="el-GR" sz="3200" dirty="0"/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1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4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b="1" dirty="0"/>
              <a:t>Το επικοινωνιακό δίκτυο </a:t>
            </a:r>
          </a:p>
        </p:txBody>
      </p:sp>
      <p:sp>
        <p:nvSpPr>
          <p:cNvPr id="8" name="Θέση περιεχομένου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ε  </a:t>
            </a:r>
            <a:r>
              <a:rPr lang="el-GR" dirty="0"/>
              <a:t>μία  οργάνωση υπάρχει  ένας μαθηματικός τύπος  που  υπολογίζει το σύνολο των επικοινωνιακών σχέσεων σε μία </a:t>
            </a:r>
            <a:r>
              <a:rPr lang="el-GR" dirty="0" smtClean="0"/>
              <a:t>οργάνωση:</a:t>
            </a:r>
          </a:p>
          <a:p>
            <a:endParaRPr lang="el-GR" dirty="0"/>
          </a:p>
          <a:p>
            <a:endParaRPr lang="el-GR" dirty="0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78168"/>
              </p:ext>
            </p:extLst>
          </p:nvPr>
        </p:nvGraphicFramePr>
        <p:xfrm>
          <a:off x="3059113" y="3573463"/>
          <a:ext cx="268922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4" imgW="533169" imgH="660113" progId="Equation.DSMT4">
                  <p:embed/>
                </p:oleObj>
              </mc:Choice>
              <mc:Fallback>
                <p:oleObj r:id="rId4" imgW="533169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73463"/>
                        <a:ext cx="2689225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Εικόνα 1" descr="Εικονίδιο μετάβασης στα Περιεχόμενα.">
            <a:hlinkClick r:id="rId6" action="ppaction://hlinksldjump" tooltip="Επιστροφή στα Περιεχόμενα"/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50" y="6021288"/>
            <a:ext cx="576065" cy="651438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2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7515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altLang="el-GR" sz="3800" b="1" dirty="0" smtClean="0">
                <a:latin typeface="Times New Roman" pitchFamily="18" charset="0"/>
                <a:cs typeface="Times New Roman" pitchFamily="18" charset="0"/>
              </a:rPr>
              <a:t>H χρησιμότητα της επικοινωνίας (1/2) </a:t>
            </a:r>
            <a:endParaRPr lang="el-GR" sz="3800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96544"/>
          </a:xfrm>
        </p:spPr>
        <p:txBody>
          <a:bodyPr>
            <a:noAutofit/>
          </a:bodyPr>
          <a:lstStyle/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el-GR" altLang="el-GR" dirty="0"/>
              <a:t>ανατίθενται καθήκοντα στους υφιστάμενους,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el-GR" altLang="el-GR" dirty="0"/>
              <a:t>διαμορφώνεται η </a:t>
            </a:r>
            <a:r>
              <a:rPr lang="el-GR" altLang="el-GR" dirty="0" err="1"/>
              <a:t>οργανωσιακή</a:t>
            </a:r>
            <a:r>
              <a:rPr lang="el-GR" altLang="el-GR" dirty="0"/>
              <a:t> κουλτούρα.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el-GR" altLang="el-GR" dirty="0"/>
              <a:t>γνωστοποιείται η απόδοση των εργαζομένων.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el-GR" altLang="el-GR" dirty="0"/>
              <a:t>γνωστοποιείται η διαδικασία εκπαίδευσης και ανάπτυξης των εργαζομένων.</a:t>
            </a:r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3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03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altLang="el-GR" sz="3800" b="1" dirty="0" smtClean="0">
                <a:latin typeface="Times New Roman" pitchFamily="18" charset="0"/>
                <a:cs typeface="Times New Roman" pitchFamily="18" charset="0"/>
              </a:rPr>
              <a:t>H χρησιμότητα της επικοινωνίας (2/2) </a:t>
            </a:r>
            <a:endParaRPr lang="el-GR" sz="3800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96544"/>
          </a:xfrm>
        </p:spPr>
        <p:txBody>
          <a:bodyPr>
            <a:noAutofit/>
          </a:bodyPr>
          <a:lstStyle/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 startAt="5"/>
            </a:pPr>
            <a:r>
              <a:rPr lang="el-GR" altLang="el-GR" dirty="0"/>
              <a:t>ο προϊστάμενος γνωρίζει την κατάσταση που επικρατεί στο τμήμα, 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 startAt="5"/>
            </a:pPr>
            <a:r>
              <a:rPr lang="el-GR" altLang="el-GR" dirty="0"/>
              <a:t>διαμορφώνεται καλό κλίμα,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 startAt="5"/>
            </a:pPr>
            <a:r>
              <a:rPr lang="el-GR" altLang="el-GR" dirty="0" err="1"/>
              <a:t>συνεργατικότητα</a:t>
            </a:r>
            <a:r>
              <a:rPr lang="el-GR" altLang="el-GR" dirty="0"/>
              <a:t>, 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 startAt="5"/>
            </a:pPr>
            <a:r>
              <a:rPr lang="el-GR" altLang="el-GR" dirty="0"/>
              <a:t>συντελεί στην αντιμετώπιση προβλημάτων,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SzPct val="100000"/>
              <a:buFont typeface="+mj-lt"/>
              <a:buAutoNum type="arabicPeriod" startAt="5"/>
            </a:pPr>
            <a:r>
              <a:rPr lang="el-GR" altLang="el-GR" dirty="0"/>
              <a:t>συντελεί στην ανάπτυξη της συναίνεσης και της </a:t>
            </a:r>
            <a:r>
              <a:rPr lang="el-GR" altLang="el-GR" dirty="0" smtClean="0"/>
              <a:t>συνεργασίας.</a:t>
            </a:r>
            <a:endParaRPr lang="el-GR" altLang="el-GR" dirty="0"/>
          </a:p>
        </p:txBody>
      </p:sp>
      <p:pic>
        <p:nvPicPr>
          <p:cNvPr id="6" name="Εικόνα 1" descr="Εικονίδιο μετάβασης στα Περιεχόμενα.">
            <a:hlinkClick r:id="rId3" action="ppaction://hlinksldjump" tooltip="Επιστροφή στα Περιεχόμενα"/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50" y="6021288"/>
            <a:ext cx="576065" cy="651438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  <a:p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4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681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altLang="el-GR" sz="3800" b="1" dirty="0">
                <a:latin typeface="Times New Roman" pitchFamily="18" charset="0"/>
                <a:cs typeface="Times New Roman" pitchFamily="18" charset="0"/>
              </a:rPr>
              <a:t>Προβλήματα στην επικοινωνία</a:t>
            </a:r>
            <a:endParaRPr lang="el-GR" sz="3800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84576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ασαφείς στόχοι, 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έλλειψη αξιοπιστίας,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κακή επιλογή χώρου / χρόνου και τρόπου με τον οποίο μεταβιβάζεται ένα μήνυμα, 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να μην είναι σωστά δομημένο το μήνυμα, 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υπερευαισθησία,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προκαταλήψεις (στερεότυπα),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βιαστικά συμπεράσματα,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υπερφόρτωση με μηνύματα και πληροφορίες,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λάθος κώδικες επικοινωνίας, </a:t>
            </a: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el-GR" altLang="el-GR" sz="2600" dirty="0"/>
              <a:t>ανικανότητα επικοινωνίας.</a:t>
            </a:r>
            <a:endParaRPr lang="el-GR" altLang="el-GR" sz="2600" dirty="0"/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</a:pPr>
            <a:endParaRPr lang="el-GR" altLang="el-GR" sz="2600" dirty="0"/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  <a:p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15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11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Τέλος </a:t>
            </a:r>
            <a:r>
              <a:rPr lang="el-GR" b="1" dirty="0" smtClean="0"/>
              <a:t>ενότητας</a:t>
            </a:r>
            <a:endParaRPr lang="el-GR" b="1" dirty="0"/>
          </a:p>
        </p:txBody>
      </p:sp>
      <p:sp>
        <p:nvSpPr>
          <p:cNvPr id="3" name="Υπότιτλος 1"/>
          <p:cNvSpPr>
            <a:spLocks noGrp="1"/>
          </p:cNvSpPr>
          <p:nvPr>
            <p:ph type="subTitle" idx="1"/>
          </p:nvPr>
        </p:nvSpPr>
        <p:spPr bwMode="gray"/>
        <p:txBody>
          <a:bodyPr>
            <a:normAutofit/>
          </a:bodyPr>
          <a:lstStyle/>
          <a:p>
            <a:pPr algn="r"/>
            <a:endParaRPr lang="el-GR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r"/>
            <a:r>
              <a:rPr lang="el-G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Επεξεργασία υλικού: </a:t>
            </a:r>
          </a:p>
          <a:p>
            <a:pPr algn="r"/>
            <a:r>
              <a:rPr lang="el-G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Μέγας Χρήστος</a:t>
            </a:r>
            <a:endParaRPr lang="el-GR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Εικόνα 1" descr="Λογότυπο για Άδειες χρήσης Creative Commons B Y, NC, ND.">
            <a:hlinkClick r:id="rId3" tooltip="Μετάβαση στην Άδεια Χρήσης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8175" y="5949950"/>
            <a:ext cx="15843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Εικόνα 2" descr="Λογότυπο Επιχειρησιακού Προγράμματος Εκπαίδευση και Δια βίου Μάθηση. ">
            <a:hlinkClick r:id="rId5" tooltip="Μετάβαση στο www.edulll.gr/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92500" y="5638800"/>
            <a:ext cx="4310063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17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 smtClean="0"/>
              <a:t>Άδειες χρήσης </a:t>
            </a:r>
            <a:endParaRPr lang="el-GR" dirty="0" smtClean="0"/>
          </a:p>
        </p:txBody>
      </p:sp>
      <p:sp>
        <p:nvSpPr>
          <p:cNvPr id="3075" name="Θέση περιεχομένου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l-GR" sz="2800" dirty="0" smtClean="0"/>
              <a:t>Το παρόν εκπαιδευτικό υλικό υπόκειται στην παρακάτω άδεια χρήσ</a:t>
            </a:r>
            <a:r>
              <a:rPr lang="el-GR" sz="2800" dirty="0"/>
              <a:t>η</a:t>
            </a:r>
            <a:r>
              <a:rPr lang="el-GR" sz="2800" dirty="0" smtClean="0"/>
              <a:t>ς </a:t>
            </a:r>
            <a:r>
              <a:rPr lang="en-US" sz="2800" dirty="0" smtClean="0"/>
              <a:t>Creative Commons</a:t>
            </a:r>
            <a:r>
              <a:rPr lang="el-GR" sz="2800" dirty="0" smtClean="0"/>
              <a:t> (</a:t>
            </a:r>
            <a:r>
              <a:rPr lang="en-US" sz="2800" dirty="0" smtClean="0"/>
              <a:t>C C)</a:t>
            </a:r>
            <a:r>
              <a:rPr lang="el-GR" sz="2800" dirty="0" smtClean="0"/>
              <a:t>: </a:t>
            </a:r>
            <a:r>
              <a:rPr lang="el-GR" sz="2400" b="1" dirty="0" smtClean="0"/>
              <a:t>Αναφορά δημιουργού</a:t>
            </a:r>
            <a:r>
              <a:rPr lang="en-US" sz="2400" b="1" dirty="0" smtClean="0"/>
              <a:t> (B</a:t>
            </a:r>
            <a:r>
              <a:rPr lang="el-GR" sz="2400" b="1" dirty="0" smtClean="0"/>
              <a:t> </a:t>
            </a:r>
            <a:r>
              <a:rPr lang="en-US" sz="2400" b="1" dirty="0" smtClean="0"/>
              <a:t>Y)</a:t>
            </a:r>
            <a:r>
              <a:rPr lang="en-US" sz="2400" dirty="0" smtClean="0"/>
              <a:t>,</a:t>
            </a:r>
            <a:r>
              <a:rPr lang="el-GR" sz="2400" dirty="0" smtClean="0"/>
              <a:t> </a:t>
            </a:r>
            <a:r>
              <a:rPr lang="el-GR" sz="2400" b="1" dirty="0" smtClean="0"/>
              <a:t>Μη εμπορική χρήση</a:t>
            </a:r>
            <a:r>
              <a:rPr lang="en-US" sz="2400" b="1" dirty="0" smtClean="0"/>
              <a:t> (N</a:t>
            </a:r>
            <a:r>
              <a:rPr lang="el-GR" sz="2400" b="1" dirty="0" smtClean="0"/>
              <a:t> </a:t>
            </a:r>
            <a:r>
              <a:rPr lang="en-US" sz="2400" b="1" dirty="0" smtClean="0"/>
              <a:t>C)</a:t>
            </a:r>
            <a:r>
              <a:rPr lang="en-US" sz="2400" dirty="0" smtClean="0"/>
              <a:t>,</a:t>
            </a:r>
            <a:r>
              <a:rPr lang="el-GR" sz="2400" dirty="0" smtClean="0"/>
              <a:t> </a:t>
            </a:r>
            <a:r>
              <a:rPr lang="el-GR" sz="2400" b="1" dirty="0" smtClean="0"/>
              <a:t>Μη τροποποίηση</a:t>
            </a:r>
            <a:r>
              <a:rPr lang="en-US" sz="2400" b="1" dirty="0" smtClean="0"/>
              <a:t> (N</a:t>
            </a:r>
            <a:r>
              <a:rPr lang="el-GR" sz="2400" b="1" dirty="0" smtClean="0"/>
              <a:t> </a:t>
            </a:r>
            <a:r>
              <a:rPr lang="en-US" sz="2400" b="1" dirty="0" smtClean="0"/>
              <a:t>D)</a:t>
            </a:r>
            <a:r>
              <a:rPr lang="el-GR" sz="2400" dirty="0"/>
              <a:t>,</a:t>
            </a:r>
            <a:r>
              <a:rPr lang="en-US" sz="2400" dirty="0" smtClean="0"/>
              <a:t> </a:t>
            </a:r>
            <a:r>
              <a:rPr lang="el-GR" sz="2400" b="1" dirty="0" smtClean="0"/>
              <a:t>3.0</a:t>
            </a:r>
            <a:r>
              <a:rPr lang="en-US" sz="2400" b="1" dirty="0" smtClean="0"/>
              <a:t>,</a:t>
            </a:r>
            <a:r>
              <a:rPr lang="el-GR" sz="2400" b="1" dirty="0" smtClean="0"/>
              <a:t> Μη εισαγόμενο</a:t>
            </a:r>
            <a:r>
              <a:rPr lang="en-US" sz="2400" b="1" dirty="0" smtClean="0"/>
              <a:t>.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eaLnBrk="1" hangingPunct="1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Εικόνα 1" descr="  Λογότυπο για Άδειες χρήσης Creative Commons, B Y, NC, ND. ">
            <a:hlinkClick r:id="rId3" tooltip="Μετάβαση στην Άδεια Χρήσης 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838" y="5516563"/>
            <a:ext cx="15843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4B054-DA0D-4AD9-A3C5-59235BE4FE8B}" type="slidenum">
              <a:rPr lang="el-GR" sz="1400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 sz="1400" dirty="0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69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 smtClean="0"/>
              <a:t>Χρηματοδότηση </a:t>
            </a:r>
          </a:p>
        </p:txBody>
      </p:sp>
      <p:sp>
        <p:nvSpPr>
          <p:cNvPr id="4099" name="Θέση περιεχομένου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l-GR" sz="2000" dirty="0" smtClean="0"/>
              <a:t>Το παρόν εκπαιδευτικό υλικό έχει αναπτυχθεί στα πλαίσια του εκπαιδευτικού έργου του διδάσκοντα</a:t>
            </a:r>
            <a:r>
              <a:rPr lang="en-US" sz="2000" dirty="0" smtClean="0"/>
              <a:t>.</a:t>
            </a:r>
            <a:r>
              <a:rPr lang="el-GR" sz="2000" dirty="0" smtClean="0"/>
              <a:t> </a:t>
            </a:r>
            <a:endParaRPr lang="en-US" sz="2000" dirty="0" smtClean="0"/>
          </a:p>
          <a:p>
            <a:pPr lvl="0">
              <a:spcBef>
                <a:spcPts val="0"/>
              </a:spcBef>
              <a:spcAft>
                <a:spcPts val="600"/>
              </a:spcAft>
            </a:pPr>
            <a:r>
              <a:rPr lang="el-GR" sz="2000" dirty="0">
                <a:solidFill>
                  <a:prstClr val="black"/>
                </a:solidFill>
              </a:rPr>
              <a:t>Το έργο «</a:t>
            </a:r>
            <a:r>
              <a:rPr lang="el-GR" sz="2000" b="1" dirty="0">
                <a:solidFill>
                  <a:prstClr val="black"/>
                </a:solidFill>
              </a:rPr>
              <a:t>Ανοικτά Ακαδημαϊκά Μαθήματα στο ΤΕΙ Θεσσαλίας</a:t>
            </a:r>
            <a:r>
              <a:rPr lang="el-GR" sz="2000" dirty="0">
                <a:solidFill>
                  <a:prstClr val="black"/>
                </a:solidFill>
              </a:rPr>
              <a:t>» έχει χρηματοδοτήσει μόνο τη αναδιαμόρφωση του εκπαιδευτικού υλικού</a:t>
            </a:r>
            <a:r>
              <a:rPr lang="el-GR" sz="2000" dirty="0" smtClean="0">
                <a:solidFill>
                  <a:prstClr val="black"/>
                </a:solidFill>
              </a:rPr>
              <a:t>.</a:t>
            </a:r>
            <a:endParaRPr lang="el-GR" sz="2000" dirty="0" smtClean="0"/>
          </a:p>
          <a:p>
            <a:pPr eaLnBrk="1" hangingPunct="1">
              <a:spcBef>
                <a:spcPts val="0"/>
              </a:spcBef>
            </a:pPr>
            <a:r>
              <a:rPr lang="el-GR" sz="2000" dirty="0" smtClean="0"/>
              <a:t>Το έργο υλοποιείται στο πλαίσιο του Επιχειρησιακού Προγράμματος  «Εκπαίδευση και Δια Βίου Μάθηση» και συγχρηματοδοτείται από την Ευρωπαϊκή Ένωση (Ευρωπαϊκό Κοινωνικό Ταμείο) και από εθνικούς πόρους</a:t>
            </a:r>
            <a:r>
              <a:rPr lang="en-US" sz="2000" dirty="0" smtClean="0"/>
              <a:t>. </a:t>
            </a:r>
            <a:endParaRPr lang="el-GR" sz="2000" dirty="0" smtClean="0"/>
          </a:p>
        </p:txBody>
      </p:sp>
      <p:pic>
        <p:nvPicPr>
          <p:cNvPr id="6" name="Εικόνα 1" descr=" Λογότυπο Επιχειρησιακού Προγράμματος Εκπαίδευση και Δια βίου Μάθηση.   ">
            <a:hlinkClick r:id="rId4" tooltip="Μετάβαση σε www.edulll.gr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4221163"/>
            <a:ext cx="78486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4B054-DA0D-4AD9-A3C5-59235BE4FE8B}" type="slidenum">
              <a:rPr lang="el-GR" sz="1400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 sz="1400" dirty="0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181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 smtClean="0"/>
              <a:t>Περιεχόμενα ενότητας</a:t>
            </a:r>
          </a:p>
        </p:txBody>
      </p:sp>
      <p:sp>
        <p:nvSpPr>
          <p:cNvPr id="4" name="Θέση περιεχομένου 1">
            <a:hlinkClick r:id="rId5" action="ppaction://hlinksldjump" tooltip="Μετάβαση στη Διαφάνεια 6"/>
          </p:cNvPr>
          <p:cNvSpPr/>
          <p:nvPr/>
        </p:nvSpPr>
        <p:spPr>
          <a:xfrm>
            <a:off x="809255" y="1906645"/>
            <a:ext cx="7435151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i="1" dirty="0">
                <a:solidFill>
                  <a:srgbClr val="0070C0"/>
                </a:solidFill>
                <a:hlinkClick r:id="rId6" action="ppaction://hlinksldjump"/>
              </a:rPr>
              <a:t>1)  </a:t>
            </a:r>
            <a:r>
              <a:rPr lang="el-GR" sz="2800" i="1" dirty="0" smtClean="0">
                <a:solidFill>
                  <a:srgbClr val="0070C0"/>
                </a:solidFill>
                <a:hlinkClick r:id="rId6" action="ppaction://hlinksldjump"/>
              </a:rPr>
              <a:t>Επικοινωνία στα έργα</a:t>
            </a:r>
            <a:endParaRPr lang="el-GR" i="1" dirty="0">
              <a:solidFill>
                <a:srgbClr val="0070C0"/>
              </a:solidFill>
            </a:endParaRPr>
          </a:p>
        </p:txBody>
      </p:sp>
      <p:sp>
        <p:nvSpPr>
          <p:cNvPr id="14" name="Θέση περιεχομένου 2">
            <a:hlinkClick r:id="rId7" action="ppaction://hlinksldjump" tooltip="Μετάβαση στη Διαφάνεια 9"/>
          </p:cNvPr>
          <p:cNvSpPr/>
          <p:nvPr>
            <p:custDataLst>
              <p:tags r:id="rId2"/>
            </p:custDataLst>
          </p:nvPr>
        </p:nvSpPr>
        <p:spPr>
          <a:xfrm>
            <a:off x="809258" y="2685952"/>
            <a:ext cx="743515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i="1" dirty="0" smtClean="0">
                <a:solidFill>
                  <a:srgbClr val="0070C0"/>
                </a:solidFill>
                <a:hlinkClick r:id="rId8" action="ppaction://hlinksldjump"/>
              </a:rPr>
              <a:t>2) Είδη Επικοινωνίας</a:t>
            </a:r>
            <a:endParaRPr lang="el-GR" i="1" dirty="0">
              <a:solidFill>
                <a:srgbClr val="0070C0"/>
              </a:solidFill>
            </a:endParaRPr>
          </a:p>
        </p:txBody>
      </p:sp>
      <p:sp>
        <p:nvSpPr>
          <p:cNvPr id="16" name="Θέση περιεχομένου 3">
            <a:hlinkClick r:id="rId9" action="ppaction://hlinksldjump" tooltip="Μετάβαση στη Διαφάνεια 16"/>
          </p:cNvPr>
          <p:cNvSpPr/>
          <p:nvPr>
            <p:custDataLst>
              <p:tags r:id="rId3"/>
            </p:custDataLst>
          </p:nvPr>
        </p:nvSpPr>
        <p:spPr>
          <a:xfrm>
            <a:off x="809254" y="3501008"/>
            <a:ext cx="7435151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i="1" dirty="0" smtClean="0">
                <a:solidFill>
                  <a:srgbClr val="0070C0"/>
                </a:solidFill>
                <a:hlinkClick r:id="rId10" action="ppaction://hlinksldjump"/>
              </a:rPr>
              <a:t>3) Χρησιμότητα Επικοινωνίας</a:t>
            </a:r>
            <a:endParaRPr lang="el-GR" i="1" dirty="0">
              <a:solidFill>
                <a:srgbClr val="0070C0"/>
              </a:solidFill>
            </a:endParaRPr>
          </a:p>
        </p:txBody>
      </p:sp>
      <p:sp>
        <p:nvSpPr>
          <p:cNvPr id="5" name="Θέση περιεχομένου 4">
            <a:hlinkClick r:id="" action="ppaction://noaction" tooltip="Μετάβαση στη Διαφάνεια 28"/>
          </p:cNvPr>
          <p:cNvSpPr/>
          <p:nvPr/>
        </p:nvSpPr>
        <p:spPr>
          <a:xfrm>
            <a:off x="809262" y="4293096"/>
            <a:ext cx="7435152" cy="4652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i="1" dirty="0">
                <a:solidFill>
                  <a:srgbClr val="0070C0"/>
                </a:solidFill>
                <a:hlinkClick r:id="rId11" action="ppaction://hlinksldjump"/>
              </a:rPr>
              <a:t>4</a:t>
            </a:r>
            <a:r>
              <a:rPr lang="el-GR" sz="2800" i="1" dirty="0" smtClean="0">
                <a:solidFill>
                  <a:srgbClr val="0070C0"/>
                </a:solidFill>
                <a:hlinkClick r:id="rId11" action="ppaction://hlinksldjump"/>
              </a:rPr>
              <a:t>) </a:t>
            </a:r>
            <a:r>
              <a:rPr lang="el-GR" sz="2800" i="1" dirty="0" smtClean="0">
                <a:solidFill>
                  <a:srgbClr val="0070C0"/>
                </a:solidFill>
                <a:hlinkClick r:id="rId11" action="ppaction://hlinksldjump"/>
              </a:rPr>
              <a:t>Προβλήματα στην επικοινωνία</a:t>
            </a:r>
            <a:endParaRPr lang="en-US" sz="2800" i="1" dirty="0">
              <a:solidFill>
                <a:srgbClr val="0070C0"/>
              </a:solidFill>
            </a:endParaRPr>
          </a:p>
        </p:txBody>
      </p:sp>
      <p:sp>
        <p:nvSpPr>
          <p:cNvPr id="9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</a:t>
            </a:r>
            <a:r>
              <a:rPr lang="el-GR" sz="1400" dirty="0" smtClean="0">
                <a:solidFill>
                  <a:prstClr val="black"/>
                </a:solidFill>
                <a:cs typeface="Arial" charset="0"/>
              </a:rPr>
              <a:t>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6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728C-E611-4819-AE43-A6ECB79E445A}" type="slidenum">
              <a:rPr lang="el-GR" sz="1400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sz="1400" dirty="0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551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Η ΕΠΙΚΟΙΝΩΝΙΑ ΣΤΑ ΕΡΓΑ</a:t>
            </a:r>
            <a:endParaRPr lang="el-GR" sz="3600" b="1" dirty="0"/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5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69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Το έργο ως πληροφοριακός &amp; επικοινωνιακός κόμβος</a:t>
            </a:r>
          </a:p>
        </p:txBody>
      </p:sp>
      <p:graphicFrame>
        <p:nvGraphicFramePr>
          <p:cNvPr id="7" name="Διάγραμμα 6" descr="Σχεδιάγραμμα το οποίο δείχνει το έργο ως ένα επικοινωνιακό κόμβο ανάμεσα στην εργολήπτρια εταιρεία, τις δημόσιες υπηρεσίες, το εξωτερικό περιβάλλον και τους άλλους παράγοντες."/>
          <p:cNvGraphicFramePr/>
          <p:nvPr>
            <p:extLst>
              <p:ext uri="{D42A27DB-BD31-4B8C-83A1-F6EECF244321}">
                <p14:modId xmlns:p14="http://schemas.microsoft.com/office/powerpoint/2010/main" val="1430451019"/>
              </p:ext>
            </p:extLst>
          </p:nvPr>
        </p:nvGraphicFramePr>
        <p:xfrm>
          <a:off x="431800" y="1585913"/>
          <a:ext cx="8208963" cy="44640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6</a:t>
            </a:fld>
            <a:endParaRPr lang="el-G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1491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/>
              <a:t>Επικοινωνία Κοινωνικών Συστημάτων</a:t>
            </a:r>
            <a:endParaRPr lang="el-GR" b="1" dirty="0"/>
          </a:p>
        </p:txBody>
      </p:sp>
      <p:pic>
        <p:nvPicPr>
          <p:cNvPr id="6" name="Picture 4" descr="Σχεδιάγραμμα επικοινωνίας κοινωνικών συστημάτων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628775"/>
            <a:ext cx="7993384" cy="4032473"/>
          </a:xfrm>
          <a:noFill/>
        </p:spPr>
      </p:pic>
      <p:pic>
        <p:nvPicPr>
          <p:cNvPr id="7" name="Εικόνα 1" descr="Εικονίδιο μετάβασης στα Περιεχόμενα.">
            <a:hlinkClick r:id="rId4" action="ppaction://hlinksldjump" tooltip="Επιστροφή στα Περιεχόμενα"/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50" y="6021288"/>
            <a:ext cx="576065" cy="651438"/>
          </a:xfrm>
          <a:prstGeom prst="rect">
            <a:avLst/>
          </a:prstGeom>
          <a:scene3d>
            <a:camera prst="isometricOffAxis1Right"/>
            <a:lightRig rig="threePt" dir="t"/>
          </a:scene3d>
        </p:spPr>
      </p:pic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mtClean="0"/>
              <a:pPr/>
              <a:t>7</a:t>
            </a:fld>
            <a:endParaRPr lang="el-G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1000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l-GR" sz="2800" b="1" dirty="0">
                <a:latin typeface="Times New Roman" pitchFamily="18" charset="0"/>
              </a:rPr>
              <a:t>ΕΙΔΗ ΕΠΙΚΟΙΝΩΝΙΑΣ</a:t>
            </a:r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8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42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b="1" dirty="0">
                <a:latin typeface="Times New Roman" pitchFamily="18" charset="0"/>
              </a:rPr>
              <a:t>Είδη Επιχειρηματικής </a:t>
            </a:r>
            <a:r>
              <a:rPr lang="el-GR" b="1" dirty="0" smtClean="0">
                <a:latin typeface="Times New Roman" pitchFamily="18" charset="0"/>
              </a:rPr>
              <a:t>Επικοινωνίας (1/3)</a:t>
            </a:r>
            <a:endParaRPr lang="el-GR" b="1" dirty="0"/>
          </a:p>
        </p:txBody>
      </p:sp>
      <p:sp>
        <p:nvSpPr>
          <p:cNvPr id="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9654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 smtClean="0"/>
              <a:t>Τυπική </a:t>
            </a:r>
            <a:r>
              <a:rPr lang="el-GR" altLang="el-GR" b="1" dirty="0"/>
              <a:t>/ </a:t>
            </a:r>
            <a:r>
              <a:rPr lang="el-GR" altLang="el-GR" b="1" dirty="0" smtClean="0"/>
              <a:t>Άτυπη. </a:t>
            </a:r>
            <a:endParaRPr lang="el-GR" altLang="el-GR" b="1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/>
              <a:t>Γραπτή / </a:t>
            </a:r>
            <a:r>
              <a:rPr lang="el-GR" altLang="el-GR" b="1" dirty="0" smtClean="0"/>
              <a:t>Προφορική.</a:t>
            </a:r>
            <a:endParaRPr lang="el-GR" altLang="el-GR" b="1" dirty="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r>
              <a:rPr lang="el-GR" altLang="el-GR" b="1" dirty="0"/>
              <a:t>Εσωτερική / </a:t>
            </a:r>
            <a:r>
              <a:rPr lang="el-GR" altLang="el-GR" b="1" dirty="0" smtClean="0"/>
              <a:t>Εξωτερική.</a:t>
            </a:r>
            <a:endParaRPr lang="el-GR" altLang="el-GR" b="1" dirty="0"/>
          </a:p>
          <a:p>
            <a:pPr marL="800100" lvl="2" indent="0">
              <a:spcBef>
                <a:spcPts val="0"/>
              </a:spcBef>
              <a:spcAft>
                <a:spcPts val="1200"/>
              </a:spcAft>
              <a:buSzPct val="100000"/>
              <a:buNone/>
            </a:pPr>
            <a:r>
              <a:rPr lang="el-GR" altLang="el-GR" sz="3200" dirty="0" smtClean="0"/>
              <a:t>Τόσο </a:t>
            </a:r>
            <a:r>
              <a:rPr lang="el-GR" altLang="el-GR" sz="3200" dirty="0"/>
              <a:t>η εσωτερική όσο και η εξωτερική επικοινωνία είναι περιορισμένες. Εκτός από την κατεύθυνση της πληροφορίας, πρέπει να προσδιοριστεί και η ικανότητα επηρεασμού του αποδέκτη.</a:t>
            </a:r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</a:pPr>
            <a:endParaRPr lang="el-GR" altLang="el-GR" dirty="0"/>
          </a:p>
        </p:txBody>
      </p:sp>
      <p:sp>
        <p:nvSpPr>
          <p:cNvPr id="4" name="Θέση υποσέλιδου 1" descr=".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3031976" cy="365125"/>
          </a:xfrm>
        </p:spPr>
        <p:txBody>
          <a:bodyPr/>
          <a:lstStyle/>
          <a:p>
            <a:r>
              <a:rPr lang="el-GR" sz="1400" dirty="0">
                <a:solidFill>
                  <a:prstClr val="black"/>
                </a:solidFill>
                <a:cs typeface="Arial" charset="0"/>
              </a:rPr>
              <a:t>Επικοινωνία στα έργα</a:t>
            </a:r>
            <a:endParaRPr lang="el-GR" sz="1400" dirty="0">
              <a:solidFill>
                <a:schemeClr val="tx1"/>
              </a:solidFill>
            </a:endParaRPr>
          </a:p>
        </p:txBody>
      </p:sp>
      <p:sp>
        <p:nvSpPr>
          <p:cNvPr id="5" name="Θέση αριθμού διαφάνειας 1" descr=".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3E41E-24DC-44E5-A242-12538B377EB6}" type="slidenum">
              <a:rPr lang="el-GR" sz="1400" smtClean="0">
                <a:solidFill>
                  <a:schemeClr val="tx1"/>
                </a:solidFill>
              </a:rPr>
              <a:pPr/>
              <a:t>9</a:t>
            </a:fld>
            <a:endParaRPr lang="el-GR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17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CHECKTIMEDATE" val="3/5/2014 3:19:38 μμ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2,8,9,7,4,5,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2,3,6,4,5,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2,3,6,7,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9,2,3,7,8,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3074,3075,5,3,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4098,4099,6,3,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6146,4,14,16,5,9,6,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CONFIRMEDLANGUAGE" val="msoLanguageIDEnglishU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CONFIRMEDLANGUAGE" val="msoLanguageIDEnglishU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2,7,4,5,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READINGORDER" val="2,6,7,4,5,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d = " h t t p : / / w w w . w 3 . o r g / 2 0 0 1 / X M L S c h e m a "   x m l n s : x s i = " h t t p : / / w w w . w 3 . o r g / 2 0 0 1 / X M L S c h e m a - i n s t a n c e "   x m l n s = " h t t p : / / w w w . z h a w . c h / A c c e s s i b i l i t y A d d I n " >  
     < C h e c k R e a d i n g O r d e r > t r u e < / C h e c k R e a d i n g O r d e r >  
     < C h e c k T a b l e H e a d e r > t r u e < / C h e c k T a b l e H e a d e r >  
     < C h e c k S l i d e T i t l e > t r u e < / C h e c k S l i d e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f a l s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EB375A49-CA9F-4B80-870B-CA9C419FCFCB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534</Words>
  <Application>Microsoft Office PowerPoint</Application>
  <PresentationFormat>Προβολή στην οθόνη (4:3)</PresentationFormat>
  <Paragraphs>104</Paragraphs>
  <Slides>16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6</vt:i4>
      </vt:variant>
    </vt:vector>
  </HeadingPairs>
  <TitlesOfParts>
    <vt:vector size="18" baseType="lpstr">
      <vt:lpstr>Θέμα του Office</vt:lpstr>
      <vt:lpstr>Equation.DSMT4</vt:lpstr>
      <vt:lpstr>Επιχειρησιακές Επικοινωνίες</vt:lpstr>
      <vt:lpstr>Άδειες χρήσης </vt:lpstr>
      <vt:lpstr>Χρηματοδότηση </vt:lpstr>
      <vt:lpstr>Περιεχόμενα ενότητας</vt:lpstr>
      <vt:lpstr>Η ΕΠΙΚΟΙΝΩΝΙΑ ΣΤΑ ΕΡΓΑ</vt:lpstr>
      <vt:lpstr>Το έργο ως πληροφοριακός &amp; επικοινωνιακός κόμβος</vt:lpstr>
      <vt:lpstr>Επικοινωνία Κοινωνικών Συστημάτων</vt:lpstr>
      <vt:lpstr>ΕΙΔΗ ΕΠΙΚΟΙΝΩΝΙΑΣ</vt:lpstr>
      <vt:lpstr>Είδη Επιχειρηματικής Επικοινωνίας (1/3)</vt:lpstr>
      <vt:lpstr>Είδη Επιχειρηματικής Επικοινωνίας (2/3)</vt:lpstr>
      <vt:lpstr>Είδη Επιχειρηματικής Επικοινωνίας (3/3)</vt:lpstr>
      <vt:lpstr>Το επικοινωνιακό δίκτυο </vt:lpstr>
      <vt:lpstr>H χρησιμότητα της επικοινωνίας (1/2) </vt:lpstr>
      <vt:lpstr>H χρησιμότητα της επικοινωνίας (2/2) </vt:lpstr>
      <vt:lpstr>Προβλήματα στην επικοινωνία</vt:lpstr>
      <vt:lpstr>Τέλος ενότητας</vt:lpstr>
    </vt:vector>
  </TitlesOfParts>
  <Company>Τ.Ε.Ι. Θεσσαλίας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πιχειρησιακές Επικοινωνίες</dc:title>
  <dc:subject>Επιχειρησιακές Επικοινωνίες</dc:subject>
  <dc:creator>Ασπρίδης Γεώργιος</dc:creator>
  <cp:keywords>Επιχειρησιακές Επικοινωνίες</cp:keywords>
  <dc:description>Επιχειρησιακές Επικοινωνίες</dc:description>
  <cp:lastModifiedBy>chris</cp:lastModifiedBy>
  <cp:revision>247</cp:revision>
  <dcterms:created xsi:type="dcterms:W3CDTF">2013-10-22T19:39:27Z</dcterms:created>
  <dcterms:modified xsi:type="dcterms:W3CDTF">2014-05-03T12:19:45Z</dcterms:modified>
  <cp:category>ΑΝΟΙΧΤΑ ΑΚΑΔΗΜΑΙΚΑ ΜΑΘΗΜΑΤΑ</cp:category>
  <cp:contentStatus>Τελικό</cp:contentStatus>
</cp:coreProperties>
</file>